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88" r:id="rId2"/>
    <p:sldId id="258" r:id="rId3"/>
    <p:sldId id="275" r:id="rId4"/>
    <p:sldId id="291" r:id="rId5"/>
    <p:sldId id="292" r:id="rId6"/>
    <p:sldId id="289" r:id="rId7"/>
    <p:sldId id="290" r:id="rId8"/>
    <p:sldId id="262" r:id="rId9"/>
    <p:sldId id="260" r:id="rId10"/>
    <p:sldId id="264" r:id="rId11"/>
    <p:sldId id="293" r:id="rId12"/>
    <p:sldId id="265" r:id="rId13"/>
    <p:sldId id="294" r:id="rId14"/>
    <p:sldId id="295" r:id="rId15"/>
    <p:sldId id="306" r:id="rId16"/>
    <p:sldId id="30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ED1A"/>
    <a:srgbClr val="007F00"/>
    <a:srgbClr val="FE8F22"/>
    <a:srgbClr val="0000FF"/>
    <a:srgbClr val="89CC40"/>
    <a:srgbClr val="00660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AADDCA-E7A9-4800-B53C-459E01BAD5DD}" v="35" dt="2025-09-18T00:53:21.2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122" d="100"/>
          <a:sy n="122" d="100"/>
        </p:scale>
        <p:origin x="19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10E6ECC-D62E-4B6B-A848-4D9FC16101D6}"/>
    <pc:docChg chg="modSld">
      <pc:chgData name="JJ HU" userId="f9cbafaa3520ff22" providerId="LiveId" clId="{410E6ECC-D62E-4B6B-A848-4D9FC16101D6}" dt="2023-09-25T18:51:12.738" v="3" actId="20577"/>
      <pc:docMkLst>
        <pc:docMk/>
      </pc:docMkLst>
      <pc:sldChg chg="modSp mod">
        <pc:chgData name="JJ HU" userId="f9cbafaa3520ff22" providerId="LiveId" clId="{410E6ECC-D62E-4B6B-A848-4D9FC16101D6}" dt="2023-09-25T18:51:12.738" v="3" actId="20577"/>
        <pc:sldMkLst>
          <pc:docMk/>
          <pc:sldMk cId="925653607" sldId="289"/>
        </pc:sldMkLst>
      </pc:sldChg>
    </pc:docChg>
  </pc:docChgLst>
  <pc:docChgLst>
    <pc:chgData name="JJ HU" userId="f9cbafaa3520ff22" providerId="LiveId" clId="{D5AADDCA-E7A9-4800-B53C-459E01BAD5DD}"/>
    <pc:docChg chg="undo custSel addSld delSld modSld">
      <pc:chgData name="JJ HU" userId="f9cbafaa3520ff22" providerId="LiveId" clId="{D5AADDCA-E7A9-4800-B53C-459E01BAD5DD}" dt="2025-03-13T21:35:03.571" v="118" actId="1038"/>
      <pc:docMkLst>
        <pc:docMk/>
      </pc:docMkLst>
      <pc:sldChg chg="addSp delSp modSp mod">
        <pc:chgData name="JJ HU" userId="f9cbafaa3520ff22" providerId="LiveId" clId="{D5AADDCA-E7A9-4800-B53C-459E01BAD5DD}" dt="2025-03-13T21:35:03.571" v="118" actId="1038"/>
        <pc:sldMkLst>
          <pc:docMk/>
          <pc:sldMk cId="0" sldId="258"/>
        </pc:sldMkLst>
      </pc:sldChg>
      <pc:sldChg chg="new del">
        <pc:chgData name="JJ HU" userId="f9cbafaa3520ff22" providerId="LiveId" clId="{D5AADDCA-E7A9-4800-B53C-459E01BAD5DD}" dt="2025-01-20T19:00:18.217" v="1" actId="47"/>
        <pc:sldMkLst>
          <pc:docMk/>
          <pc:sldMk cId="1924239211" sldId="306"/>
        </pc:sldMkLst>
      </pc:sldChg>
      <pc:sldChg chg="delSp modSp add mod">
        <pc:chgData name="JJ HU" userId="f9cbafaa3520ff22" providerId="LiveId" clId="{D5AADDCA-E7A9-4800-B53C-459E01BAD5DD}" dt="2025-01-20T19:08:50.877" v="86" actId="14100"/>
        <pc:sldMkLst>
          <pc:docMk/>
          <pc:sldMk cId="3072276437" sldId="306"/>
        </pc:sldMkLst>
      </pc:sldChg>
      <pc:sldChg chg="new del">
        <pc:chgData name="JJ HU" userId="f9cbafaa3520ff22" providerId="LiveId" clId="{D5AADDCA-E7A9-4800-B53C-459E01BAD5DD}" dt="2025-01-20T19:00:33.803" v="3" actId="680"/>
        <pc:sldMkLst>
          <pc:docMk/>
          <pc:sldMk cId="3581524476" sldId="306"/>
        </pc:sldMkLst>
      </pc:sldChg>
    </pc:docChg>
  </pc:docChgLst>
  <pc:docChgLst>
    <pc:chgData userId="f9cbafaa3520ff22" providerId="LiveId" clId="{F3A63B70-76D9-4215-8401-5E8785DBBA64}"/>
    <pc:docChg chg="undo redo custSel addSld delSld modSld sldOrd">
      <pc:chgData name="" userId="f9cbafaa3520ff22" providerId="LiveId" clId="{F3A63B70-76D9-4215-8401-5E8785DBBA64}" dt="2020-09-16T07:44:48.508" v="1433" actId="1038"/>
      <pc:docMkLst>
        <pc:docMk/>
      </pc:docMkLst>
      <pc:sldChg chg="modSp">
        <pc:chgData name="" userId="f9cbafaa3520ff22" providerId="LiveId" clId="{F3A63B70-76D9-4215-8401-5E8785DBBA64}" dt="2020-09-16T05:10:25.784" v="1368" actId="404"/>
        <pc:sldMkLst>
          <pc:docMk/>
          <pc:sldMk cId="3598925639" sldId="260"/>
        </pc:sldMkLst>
      </pc:sldChg>
      <pc:sldChg chg="modSp">
        <pc:chgData name="" userId="f9cbafaa3520ff22" providerId="LiveId" clId="{F3A63B70-76D9-4215-8401-5E8785DBBA64}" dt="2020-09-16T06:27:59.852" v="1406" actId="1037"/>
        <pc:sldMkLst>
          <pc:docMk/>
          <pc:sldMk cId="3122484023" sldId="264"/>
        </pc:sldMkLst>
      </pc:sldChg>
      <pc:sldChg chg="modSp add">
        <pc:chgData name="" userId="f9cbafaa3520ff22" providerId="LiveId" clId="{F3A63B70-76D9-4215-8401-5E8785DBBA64}" dt="2020-09-09T17:45:51.657" v="32" actId="20577"/>
        <pc:sldMkLst>
          <pc:docMk/>
          <pc:sldMk cId="0" sldId="288"/>
        </pc:sldMkLst>
      </pc:sldChg>
    </pc:docChg>
  </pc:docChgLst>
  <pc:docChgLst>
    <pc:chgData userId="f9cbafaa3520ff22" providerId="LiveId" clId="{9E079F2F-E9B6-45E1-B3A5-FCB7736C3EB4}"/>
    <pc:docChg chg="undo custSel addSld delSld modSld sldOrd">
      <pc:chgData name="" userId="f9cbafaa3520ff22" providerId="LiveId" clId="{9E079F2F-E9B6-45E1-B3A5-FCB7736C3EB4}" dt="2020-09-23T01:48:06.187" v="1395"/>
      <pc:docMkLst>
        <pc:docMk/>
      </pc:docMkLst>
      <pc:sldChg chg="addSp delSp modSp add del">
        <pc:chgData name="" userId="f9cbafaa3520ff22" providerId="LiveId" clId="{9E079F2F-E9B6-45E1-B3A5-FCB7736C3EB4}" dt="2020-09-23T01:18:38.518" v="1290" actId="1076"/>
        <pc:sldMkLst>
          <pc:docMk/>
          <pc:sldMk cId="0" sldId="258"/>
        </pc:sldMkLst>
      </pc:sldChg>
      <pc:sldChg chg="add">
        <pc:chgData name="" userId="f9cbafaa3520ff22" providerId="LiveId" clId="{9E079F2F-E9B6-45E1-B3A5-FCB7736C3EB4}" dt="2020-09-17T05:50:30.599" v="902"/>
        <pc:sldMkLst>
          <pc:docMk/>
          <pc:sldMk cId="3598925639" sldId="260"/>
        </pc:sldMkLst>
      </pc:sldChg>
      <pc:sldChg chg="delSp del">
        <pc:chgData name="" userId="f9cbafaa3520ff22" providerId="LiveId" clId="{9E079F2F-E9B6-45E1-B3A5-FCB7736C3EB4}" dt="2020-09-17T18:03:07.857" v="913" actId="478"/>
        <pc:sldMkLst>
          <pc:docMk/>
          <pc:sldMk cId="1358887736" sldId="262"/>
        </pc:sldMkLst>
      </pc:sldChg>
      <pc:sldChg chg="delSp del">
        <pc:chgData name="" userId="f9cbafaa3520ff22" providerId="LiveId" clId="{9E079F2F-E9B6-45E1-B3A5-FCB7736C3EB4}" dt="2020-09-17T18:02:57.355" v="910" actId="478"/>
        <pc:sldMkLst>
          <pc:docMk/>
          <pc:sldMk cId="3122484023" sldId="264"/>
        </pc:sldMkLst>
      </pc:sldChg>
      <pc:sldChg chg="delSp del">
        <pc:chgData name="" userId="f9cbafaa3520ff22" providerId="LiveId" clId="{9E079F2F-E9B6-45E1-B3A5-FCB7736C3EB4}" dt="2020-09-17T18:02:53.445" v="908" actId="478"/>
        <pc:sldMkLst>
          <pc:docMk/>
          <pc:sldMk cId="388579361" sldId="265"/>
        </pc:sldMkLst>
      </pc:sldChg>
      <pc:sldChg chg="delSp add ord">
        <pc:chgData name="" userId="f9cbafaa3520ff22" providerId="LiveId" clId="{9E079F2F-E9B6-45E1-B3A5-FCB7736C3EB4}" dt="2020-09-23T01:48:06.187" v="1395"/>
        <pc:sldMkLst>
          <pc:docMk/>
          <pc:sldMk cId="4032474831" sldId="275"/>
        </pc:sldMkLst>
      </pc:sldChg>
      <pc:sldChg chg="modSp">
        <pc:chgData name="" userId="f9cbafaa3520ff22" providerId="LiveId" clId="{9E079F2F-E9B6-45E1-B3A5-FCB7736C3EB4}" dt="2020-09-17T00:58:00.462" v="6" actId="20577"/>
        <pc:sldMkLst>
          <pc:docMk/>
          <pc:sldMk cId="0" sldId="288"/>
        </pc:sldMkLst>
      </pc:sldChg>
      <pc:sldChg chg="addSp delSp modSp add">
        <pc:chgData name="" userId="f9cbafaa3520ff22" providerId="LiveId" clId="{9E079F2F-E9B6-45E1-B3A5-FCB7736C3EB4}" dt="2020-09-23T01:32:15.939" v="1338" actId="179"/>
        <pc:sldMkLst>
          <pc:docMk/>
          <pc:sldMk cId="925653607" sldId="289"/>
        </pc:sldMkLst>
      </pc:sldChg>
      <pc:sldChg chg="addSp delSp modSp add">
        <pc:chgData name="" userId="f9cbafaa3520ff22" providerId="LiveId" clId="{9E079F2F-E9B6-45E1-B3A5-FCB7736C3EB4}" dt="2020-09-23T01:43:38.685" v="1394" actId="948"/>
        <pc:sldMkLst>
          <pc:docMk/>
          <pc:sldMk cId="1303225244" sldId="290"/>
        </pc:sldMkLst>
      </pc:sldChg>
      <pc:sldChg chg="addSp delSp modSp add">
        <pc:chgData name="" userId="f9cbafaa3520ff22" providerId="LiveId" clId="{9E079F2F-E9B6-45E1-B3A5-FCB7736C3EB4}" dt="2020-09-23T01:22:52.940" v="1333" actId="1036"/>
        <pc:sldMkLst>
          <pc:docMk/>
          <pc:sldMk cId="1104960399" sldId="291"/>
        </pc:sldMkLst>
      </pc:sldChg>
      <pc:sldChg chg="addSp delSp modSp add">
        <pc:chgData name="" userId="f9cbafaa3520ff22" providerId="LiveId" clId="{9E079F2F-E9B6-45E1-B3A5-FCB7736C3EB4}" dt="2020-09-23T01:28:13.446" v="1337"/>
        <pc:sldMkLst>
          <pc:docMk/>
          <pc:sldMk cId="946033161" sldId="292"/>
        </pc:sldMkLst>
      </pc:sldChg>
      <pc:sldChg chg="delSp add">
        <pc:chgData name="" userId="f9cbafaa3520ff22" providerId="LiveId" clId="{9E079F2F-E9B6-45E1-B3A5-FCB7736C3EB4}" dt="2020-09-17T18:02:55.286" v="909" actId="478"/>
        <pc:sldMkLst>
          <pc:docMk/>
          <pc:sldMk cId="663804651" sldId="293"/>
        </pc:sldMkLst>
      </pc:sldChg>
      <pc:sldChg chg="delSp add">
        <pc:chgData name="" userId="f9cbafaa3520ff22" providerId="LiveId" clId="{9E079F2F-E9B6-45E1-B3A5-FCB7736C3EB4}" dt="2020-09-17T18:02:51.580" v="907" actId="478"/>
        <pc:sldMkLst>
          <pc:docMk/>
          <pc:sldMk cId="1800035581" sldId="294"/>
        </pc:sldMkLst>
      </pc:sldChg>
      <pc:sldChg chg="addSp delSp modSp add">
        <pc:chgData name="" userId="f9cbafaa3520ff22" providerId="LiveId" clId="{9E079F2F-E9B6-45E1-B3A5-FCB7736C3EB4}" dt="2020-09-17T18:10:21.557" v="1015" actId="1035"/>
        <pc:sldMkLst>
          <pc:docMk/>
          <pc:sldMk cId="2585308670" sldId="295"/>
        </pc:sldMkLst>
      </pc:sldChg>
      <pc:sldChg chg="modSp add del">
        <pc:chgData name="" userId="f9cbafaa3520ff22" providerId="LiveId" clId="{9E079F2F-E9B6-45E1-B3A5-FCB7736C3EB4}" dt="2020-09-23T01:37:39.180" v="1375" actId="20577"/>
        <pc:sldMkLst>
          <pc:docMk/>
          <pc:sldMk cId="2352388834" sldId="305"/>
        </pc:sldMkLst>
      </pc:sldChg>
    </pc:docChg>
  </pc:docChgLst>
  <pc:docChgLst>
    <pc:chgData name="JJ HU" userId="f9cbafaa3520ff22" providerId="LiveId" clId="{929F4E59-0F96-4D07-95EB-3595DA24BEB3}"/>
    <pc:docChg chg="custSel modSld">
      <pc:chgData name="JJ HU" userId="f9cbafaa3520ff22" providerId="LiveId" clId="{929F4E59-0F96-4D07-95EB-3595DA24BEB3}" dt="2025-09-18T00:53:21.212" v="103" actId="1035"/>
      <pc:docMkLst>
        <pc:docMk/>
      </pc:docMkLst>
      <pc:sldChg chg="addSp modSp mod">
        <pc:chgData name="JJ HU" userId="f9cbafaa3520ff22" providerId="LiveId" clId="{929F4E59-0F96-4D07-95EB-3595DA24BEB3}" dt="2025-09-18T00:53:21.212" v="103" actId="1035"/>
        <pc:sldMkLst>
          <pc:docMk/>
          <pc:sldMk cId="3072276437" sldId="306"/>
        </pc:sldMkLst>
        <pc:spChg chg="add mod">
          <ac:chgData name="JJ HU" userId="f9cbafaa3520ff22" providerId="LiveId" clId="{929F4E59-0F96-4D07-95EB-3595DA24BEB3}" dt="2025-09-18T00:40:08.645" v="22" actId="1037"/>
          <ac:spMkLst>
            <pc:docMk/>
            <pc:sldMk cId="3072276437" sldId="306"/>
            <ac:spMk id="2" creationId="{455DD5CB-26F9-41AB-7B28-4F4871F47BD3}"/>
          </ac:spMkLst>
        </pc:spChg>
        <pc:spChg chg="add mod">
          <ac:chgData name="JJ HU" userId="f9cbafaa3520ff22" providerId="LiveId" clId="{929F4E59-0F96-4D07-95EB-3595DA24BEB3}" dt="2025-09-18T00:40:08.645" v="22" actId="1037"/>
          <ac:spMkLst>
            <pc:docMk/>
            <pc:sldMk cId="3072276437" sldId="306"/>
            <ac:spMk id="3" creationId="{348870BB-63DA-8341-2A4A-1BC8BEEF073A}"/>
          </ac:spMkLst>
        </pc:spChg>
        <pc:spChg chg="mod">
          <ac:chgData name="JJ HU" userId="f9cbafaa3520ff22" providerId="LiveId" clId="{929F4E59-0F96-4D07-95EB-3595DA24BEB3}" dt="2025-09-18T00:53:07.014" v="101" actId="20577"/>
          <ac:spMkLst>
            <pc:docMk/>
            <pc:sldMk cId="3072276437" sldId="306"/>
            <ac:spMk id="4" creationId="{00000000-0000-0000-0000-000000000000}"/>
          </ac:spMkLst>
        </pc:spChg>
        <pc:spChg chg="add mod">
          <ac:chgData name="JJ HU" userId="f9cbafaa3520ff22" providerId="LiveId" clId="{929F4E59-0F96-4D07-95EB-3595DA24BEB3}" dt="2025-09-18T00:40:48.592" v="60" actId="1038"/>
          <ac:spMkLst>
            <pc:docMk/>
            <pc:sldMk cId="3072276437" sldId="306"/>
            <ac:spMk id="5" creationId="{2FCF11CD-2408-B072-A455-FA66CED38956}"/>
          </ac:spMkLst>
        </pc:spChg>
        <pc:spChg chg="add mod">
          <ac:chgData name="JJ HU" userId="f9cbafaa3520ff22" providerId="LiveId" clId="{929F4E59-0F96-4D07-95EB-3595DA24BEB3}" dt="2025-09-18T00:53:21.212" v="103" actId="1035"/>
          <ac:spMkLst>
            <pc:docMk/>
            <pc:sldMk cId="3072276437" sldId="306"/>
            <ac:spMk id="7" creationId="{AF789730-5BE6-D891-7ECB-DFEA5FCD7A0E}"/>
          </ac:spMkLst>
        </pc:spChg>
        <pc:picChg chg="add mod">
          <ac:chgData name="JJ HU" userId="f9cbafaa3520ff22" providerId="LiveId" clId="{929F4E59-0F96-4D07-95EB-3595DA24BEB3}" dt="2025-09-18T00:52:42.182" v="81" actId="1076"/>
          <ac:picMkLst>
            <pc:docMk/>
            <pc:sldMk cId="3072276437" sldId="306"/>
            <ac:picMk id="1026" creationId="{2DE04D93-04CD-E318-199D-BBE5100F65EF}"/>
          </ac:picMkLst>
        </pc:picChg>
        <pc:picChg chg="add mod">
          <ac:chgData name="JJ HU" userId="f9cbafaa3520ff22" providerId="LiveId" clId="{929F4E59-0F96-4D07-95EB-3595DA24BEB3}" dt="2025-09-18T00:40:08.645" v="22" actId="1037"/>
          <ac:picMkLst>
            <pc:docMk/>
            <pc:sldMk cId="3072276437" sldId="306"/>
            <ac:picMk id="1028" creationId="{761B6F18-380A-15A5-9FE7-14DA5E6F96A9}"/>
          </ac:picMkLst>
        </pc:picChg>
        <pc:picChg chg="add mod">
          <ac:chgData name="JJ HU" userId="f9cbafaa3520ff22" providerId="LiveId" clId="{929F4E59-0F96-4D07-95EB-3595DA24BEB3}" dt="2025-09-18T00:53:21.212" v="103" actId="1035"/>
          <ac:picMkLst>
            <pc:docMk/>
            <pc:sldMk cId="3072276437" sldId="306"/>
            <ac:picMk id="1030" creationId="{E19B1619-CD31-08C6-B832-53B3471F142E}"/>
          </ac:picMkLst>
        </pc:picChg>
        <pc:picChg chg="add mod">
          <ac:chgData name="JJ HU" userId="f9cbafaa3520ff22" providerId="LiveId" clId="{929F4E59-0F96-4D07-95EB-3595DA24BEB3}" dt="2025-09-18T00:53:21.212" v="103" actId="1035"/>
          <ac:picMkLst>
            <pc:docMk/>
            <pc:sldMk cId="3072276437" sldId="306"/>
            <ac:picMk id="1032" creationId="{879B944E-35CB-B9AA-90F2-B741BBD6CB65}"/>
          </ac:picMkLst>
        </pc:picChg>
        <pc:picChg chg="add mod">
          <ac:chgData name="JJ HU" userId="f9cbafaa3520ff22" providerId="LiveId" clId="{929F4E59-0F96-4D07-95EB-3595DA24BEB3}" dt="2025-09-18T00:53:21.212" v="103" actId="1035"/>
          <ac:picMkLst>
            <pc:docMk/>
            <pc:sldMk cId="3072276437" sldId="306"/>
            <ac:picMk id="1034" creationId="{4C36A3D1-93DF-6C26-5535-3AD5BF048EB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3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5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 Primary preform obtained by assembling a few hundred high purity, low-hydroxyl silica glass capillaries into an array with the required geometry tightly packed inside a glass tube; (B) first stage draw of the primary preform into a ~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zed “cane”; (C) optical image of the cross-section of a HC-PBGF cane showing elimination of interstitial volumes and formation of the central core “defect”; (D) scanning electron microscope image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tructur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gion of the final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b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howing a much increased diameter to pitch ratio of the cladding holes. The typical hole-to-hole spacing for operation at 1500 nm wavelength is in the range of 4–6 µm (depending on the air filling ratio of the cladd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35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5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82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888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9/17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itconceptsworld.com/iflex/" TargetMode="External"/><Relationship Id="rId3" Type="http://schemas.openxmlformats.org/officeDocument/2006/relationships/image" Target="../media/image28.pn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rp-photonics.com/lp_modes.html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4: Fiber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077" y="5049142"/>
            <a:ext cx="339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Hollow-core photonic crystal fiber fabrication process flow using the stack-and-draw techniqu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https://www.degruyter.com/view/j/nanoph.2013.2.issue-5-6/nanoph-2013-0042/graphic/nanoph-2013-0042_fig2.jpg">
            <a:extLst>
              <a:ext uri="{FF2B5EF4-FFF2-40B4-BE49-F238E27FC236}">
                <a16:creationId xmlns:a16="http://schemas.microsoft.com/office/drawing/2014/main" id="{4EC0124B-B8D8-411E-BE22-D607E7D0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4" y="1683768"/>
            <a:ext cx="3862926" cy="3233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E678D-88A4-4F6D-A93D-EC19B6C77F79}"/>
              </a:ext>
            </a:extLst>
          </p:cNvPr>
          <p:cNvSpPr/>
          <p:nvPr/>
        </p:nvSpPr>
        <p:spPr>
          <a:xfrm>
            <a:off x="1034210" y="5926303"/>
            <a:ext cx="2898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/>
              <a:t>Nano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315-340 (2013)</a:t>
            </a:r>
          </a:p>
        </p:txBody>
      </p:sp>
    </p:spTree>
    <p:extLst>
      <p:ext uri="{BB962C8B-B14F-4D97-AF65-F5344CB8AC3E}">
        <p14:creationId xmlns:p14="http://schemas.microsoft.com/office/powerpoint/2010/main" val="663804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8911E-4B91-4AF0-8BE9-B4AE47C3D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7289"/>
            <a:ext cx="3276601" cy="46024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6E0744-4819-47AA-AED4-14B967A68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69" y="1702712"/>
            <a:ext cx="4198097" cy="317408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168648" y="6034906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EFCF7762-E8E3-4A03-A82E-42ECE4E7B9FC}"/>
              </a:ext>
            </a:extLst>
          </p:cNvPr>
          <p:cNvSpPr/>
          <p:nvPr/>
        </p:nvSpPr>
        <p:spPr bwMode="auto">
          <a:xfrm>
            <a:off x="4590810" y="5165305"/>
            <a:ext cx="3497214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Thermal sensing fibers</a:t>
            </a:r>
          </a:p>
        </p:txBody>
      </p:sp>
    </p:spTree>
    <p:extLst>
      <p:ext uri="{BB962C8B-B14F-4D97-AF65-F5344CB8AC3E}">
        <p14:creationId xmlns:p14="http://schemas.microsoft.com/office/powerpoint/2010/main" val="1800035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862114" y="5064323"/>
            <a:ext cx="26613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</a:t>
            </a:r>
            <a:r>
              <a:rPr lang="en-US" sz="1400" i="1" dirty="0" err="1"/>
              <a:t>Biotechnol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33</a:t>
            </a:r>
            <a:r>
              <a:rPr lang="en-US" sz="1400" dirty="0"/>
              <a:t>, 277 (2017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A48E35-B39D-48F8-8D50-D3D5C8C78D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97" r="34568"/>
          <a:stretch/>
        </p:blipFill>
        <p:spPr>
          <a:xfrm>
            <a:off x="565149" y="1600200"/>
            <a:ext cx="4815021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AA3BF83-BE2C-4C9E-9A05-1C583BE972C3}"/>
              </a:ext>
            </a:extLst>
          </p:cNvPr>
          <p:cNvSpPr/>
          <p:nvPr/>
        </p:nvSpPr>
        <p:spPr bwMode="auto">
          <a:xfrm>
            <a:off x="438150" y="2667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D0552E-0731-4126-AF44-C6CF465D1B53}"/>
              </a:ext>
            </a:extLst>
          </p:cNvPr>
          <p:cNvSpPr/>
          <p:nvPr/>
        </p:nvSpPr>
        <p:spPr bwMode="auto">
          <a:xfrm>
            <a:off x="1905000" y="28194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B9CD730-E316-4A45-8221-6C06B5E13994}"/>
              </a:ext>
            </a:extLst>
          </p:cNvPr>
          <p:cNvSpPr/>
          <p:nvPr/>
        </p:nvSpPr>
        <p:spPr bwMode="auto">
          <a:xfrm>
            <a:off x="3886200" y="2743200"/>
            <a:ext cx="304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4">
            <a:extLst>
              <a:ext uri="{FF2B5EF4-FFF2-40B4-BE49-F238E27FC236}">
                <a16:creationId xmlns:a16="http://schemas.microsoft.com/office/drawing/2014/main" id="{A344725A-70A1-46B9-8705-9C603EC1E6AB}"/>
              </a:ext>
            </a:extLst>
          </p:cNvPr>
          <p:cNvSpPr/>
          <p:nvPr/>
        </p:nvSpPr>
        <p:spPr bwMode="auto">
          <a:xfrm>
            <a:off x="5686452" y="2895600"/>
            <a:ext cx="3014769" cy="1981199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Multifunctional fibers for simultaneous optical, electrical and chemical interrogation of neural circuits</a:t>
            </a:r>
          </a:p>
        </p:txBody>
      </p:sp>
    </p:spTree>
    <p:extLst>
      <p:ext uri="{BB962C8B-B14F-4D97-AF65-F5344CB8AC3E}">
        <p14:creationId xmlns:p14="http://schemas.microsoft.com/office/powerpoint/2010/main" val="2585308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762000"/>
          </a:xfrm>
        </p:spPr>
        <p:txBody>
          <a:bodyPr/>
          <a:lstStyle/>
          <a:p>
            <a:r>
              <a:rPr lang="en-US" sz="2800" dirty="0"/>
              <a:t>Fiber-optic bundles: from TV rocks to endoscopy</a:t>
            </a:r>
          </a:p>
        </p:txBody>
      </p:sp>
      <p:pic>
        <p:nvPicPr>
          <p:cNvPr id="1026" name="Picture 2" descr="fiber bundle">
            <a:extLst>
              <a:ext uri="{FF2B5EF4-FFF2-40B4-BE49-F238E27FC236}">
                <a16:creationId xmlns:a16="http://schemas.microsoft.com/office/drawing/2014/main" id="{2DE04D93-04CD-E318-199D-BBE5100F6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76400"/>
            <a:ext cx="49339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455DD5CB-26F9-41AB-7B28-4F4871F47BD3}"/>
              </a:ext>
            </a:extLst>
          </p:cNvPr>
          <p:cNvSpPr/>
          <p:nvPr/>
        </p:nvSpPr>
        <p:spPr bwMode="auto">
          <a:xfrm>
            <a:off x="3305175" y="2362200"/>
            <a:ext cx="276225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8870BB-63DA-8341-2A4A-1BC8BEEF073A}"/>
              </a:ext>
            </a:extLst>
          </p:cNvPr>
          <p:cNvSpPr txBox="1"/>
          <p:nvPr/>
        </p:nvSpPr>
        <p:spPr>
          <a:xfrm>
            <a:off x="2990418" y="301573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usion</a:t>
            </a:r>
          </a:p>
        </p:txBody>
      </p:sp>
      <p:pic>
        <p:nvPicPr>
          <p:cNvPr id="1028" name="Picture 4" descr="undefined">
            <a:extLst>
              <a:ext uri="{FF2B5EF4-FFF2-40B4-BE49-F238E27FC236}">
                <a16:creationId xmlns:a16="http://schemas.microsoft.com/office/drawing/2014/main" id="{761B6F18-380A-15A5-9FE7-14DA5E6F9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1752600"/>
            <a:ext cx="1809750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FCF11CD-2408-B072-A455-FA66CED38956}"/>
              </a:ext>
            </a:extLst>
          </p:cNvPr>
          <p:cNvSpPr txBox="1"/>
          <p:nvPr/>
        </p:nvSpPr>
        <p:spPr>
          <a:xfrm>
            <a:off x="7197593" y="1775010"/>
            <a:ext cx="90762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bg1"/>
                </a:solidFill>
              </a:rPr>
              <a:t>© Wikipedia</a:t>
            </a:r>
          </a:p>
        </p:txBody>
      </p:sp>
      <p:pic>
        <p:nvPicPr>
          <p:cNvPr id="1030" name="Picture 6" descr="Fiberscope - an overview | ScienceDirect Topics">
            <a:extLst>
              <a:ext uri="{FF2B5EF4-FFF2-40B4-BE49-F238E27FC236}">
                <a16:creationId xmlns:a16="http://schemas.microsoft.com/office/drawing/2014/main" id="{E19B1619-CD31-08C6-B832-53B3471F1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564" y="4114800"/>
            <a:ext cx="2152650" cy="1829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Fiberscope Definition | ViewTech Borescopes">
            <a:extLst>
              <a:ext uri="{FF2B5EF4-FFF2-40B4-BE49-F238E27FC236}">
                <a16:creationId xmlns:a16="http://schemas.microsoft.com/office/drawing/2014/main" id="{879B944E-35CB-B9AA-90F2-B741BBD6C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1938575" cy="1829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Articulating Fiberscope iFlex, Flexible Fiberscope, Industrial Endoscope -  IT Concepts">
            <a:extLst>
              <a:ext uri="{FF2B5EF4-FFF2-40B4-BE49-F238E27FC236}">
                <a16:creationId xmlns:a16="http://schemas.microsoft.com/office/drawing/2014/main" id="{4C36A3D1-93DF-6C26-5535-3AD5BF048E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" t="5555" b="11112"/>
          <a:stretch>
            <a:fillRect/>
          </a:stretch>
        </p:blipFill>
        <p:spPr bwMode="auto">
          <a:xfrm>
            <a:off x="3429000" y="4114800"/>
            <a:ext cx="2049016" cy="1829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789730-5BE6-D891-7ECB-DFEA5FCD7A0E}"/>
              </a:ext>
            </a:extLst>
          </p:cNvPr>
          <p:cNvSpPr txBox="1"/>
          <p:nvPr/>
        </p:nvSpPr>
        <p:spPr>
          <a:xfrm>
            <a:off x="3377183" y="6096000"/>
            <a:ext cx="215265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50" dirty="0">
                <a:hlinkClick r:id="rId8"/>
              </a:rPr>
              <a:t>https://itconceptsworld.com/iflex/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072276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radial modal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angular modal index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– diameter of fiber co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refractive index of fiber core / cladd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dirty="0"/>
              <a:t> – numerical apertur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ceptance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-parameter, V-number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yellow circle in a black background&#10;&#10;AI-generated content may be incorrect.">
            <a:extLst>
              <a:ext uri="{FF2B5EF4-FFF2-40B4-BE49-F238E27FC236}">
                <a16:creationId xmlns:a16="http://schemas.microsoft.com/office/drawing/2014/main" id="{D8F613D9-C10D-4BFC-8EB0-69419407EE2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5"/>
          <a:stretch/>
        </p:blipFill>
        <p:spPr>
          <a:xfrm>
            <a:off x="923192" y="3894408"/>
            <a:ext cx="6986301" cy="24301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ptical fiber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ED17EEF-44F0-419C-8C90-F85218F3D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9310"/>
            <a:ext cx="8229600" cy="4267200"/>
          </a:xfrm>
        </p:spPr>
        <p:txBody>
          <a:bodyPr/>
          <a:lstStyle/>
          <a:p>
            <a:r>
              <a:rPr lang="en-US" dirty="0"/>
              <a:t>Cylindrical waveguide</a:t>
            </a:r>
          </a:p>
          <a:p>
            <a:r>
              <a:rPr lang="en-US" dirty="0"/>
              <a:t>(Typically) made of glasses</a:t>
            </a:r>
          </a:p>
          <a:p>
            <a:r>
              <a:rPr lang="en-US" dirty="0"/>
              <a:t>Low index contrast</a:t>
            </a:r>
          </a:p>
          <a:p>
            <a:r>
              <a:rPr lang="en-US" dirty="0"/>
              <a:t>Large core size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57D8DB0-092F-4674-9B36-9FEE9C383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818" y="1295400"/>
            <a:ext cx="2133600" cy="2057400"/>
          </a:xfrm>
          <a:prstGeom prst="ellipse">
            <a:avLst/>
          </a:prstGeom>
          <a:solidFill>
            <a:srgbClr val="F7ED1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A189DD32-4569-462A-9B35-FF5D630E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618" y="202565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ngle-mode fiber core</a:t>
            </a:r>
            <a:endParaRPr lang="en-US" altLang="en-US" sz="1800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5664D13A-F0A9-4468-B1ED-144E8596D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4081" y="19050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4FB2BE44-D83D-48AE-85B6-3EDEB2495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291" y="1487100"/>
            <a:ext cx="6928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</a:t>
            </a:r>
            <a:r>
              <a:rPr lang="en-US" altLang="zh-CN" sz="1200" dirty="0">
                <a:ea typeface="宋体" panose="02010600030101010101" pitchFamily="2" charset="-122"/>
              </a:rPr>
              <a:t> </a:t>
            </a:r>
            <a:r>
              <a:rPr lang="el-GR" altLang="zh-CN" sz="1800" dirty="0">
                <a:latin typeface="Times New Roman" panose="02020603050405020304" pitchFamily="18" charset="0"/>
                <a:cs typeface="Arial" panose="020B0604020202020204" pitchFamily="34" charset="0"/>
              </a:rPr>
              <a:t>μ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el-GR" altLang="en-US" sz="1800" dirty="0"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DB36EB-34AB-449A-84CC-CF8EBC5EF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618" y="2286000"/>
            <a:ext cx="152400" cy="76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7605ABA8-B656-4F02-9564-403BB8E70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406" y="2635250"/>
            <a:ext cx="1471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licon waveguide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88916E4E-538D-423E-9472-E32B7FCE2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86818" y="2362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76F23A6-4274-44AA-9F9E-A046D92C43CB}"/>
              </a:ext>
            </a:extLst>
          </p:cNvPr>
          <p:cNvCxnSpPr>
            <a:cxnSpLocks/>
            <a:stCxn id="16" idx="3"/>
          </p:cNvCxnSpPr>
          <p:nvPr/>
        </p:nvCxnSpPr>
        <p:spPr bwMode="auto">
          <a:xfrm>
            <a:off x="5432276" y="3051501"/>
            <a:ext cx="1656386" cy="2004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C6EB772-B6CB-43F7-A4C5-FA0488759237}"/>
              </a:ext>
            </a:extLst>
          </p:cNvPr>
          <p:cNvCxnSpPr>
            <a:cxnSpLocks/>
            <a:stCxn id="16" idx="6"/>
          </p:cNvCxnSpPr>
          <p:nvPr/>
        </p:nvCxnSpPr>
        <p:spPr bwMode="auto">
          <a:xfrm flipH="1">
            <a:off x="7190090" y="2324100"/>
            <a:ext cx="63328" cy="27051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sp>
        <p:nvSpPr>
          <p:cNvPr id="7" name="Content Placeholder 11">
            <a:extLst>
              <a:ext uri="{FF2B5EF4-FFF2-40B4-BE49-F238E27FC236}">
                <a16:creationId xmlns:a16="http://schemas.microsoft.com/office/drawing/2014/main" id="{9C28389F-9BDD-4155-B1CF-7067C5A2B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905000"/>
            <a:ext cx="4600664" cy="4343400"/>
          </a:xfrm>
        </p:spPr>
        <p:txBody>
          <a:bodyPr/>
          <a:lstStyle/>
          <a:p>
            <a:r>
              <a:rPr lang="en-US" dirty="0"/>
              <a:t>Solutions to the Helmholtz equation in a cylindrical coordinate system</a:t>
            </a:r>
          </a:p>
          <a:p>
            <a:endParaRPr lang="en-US" dirty="0"/>
          </a:p>
          <a:p>
            <a:pPr marL="0" indent="0">
              <a:buNone/>
            </a:pPr>
            <a:endParaRPr lang="en-US" sz="4000" dirty="0"/>
          </a:p>
          <a:p>
            <a:r>
              <a:rPr lang="en-US" dirty="0"/>
              <a:t>QM analog: 2-D hydrogen atom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/>
              <a:t>: principal quantum number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dirty="0"/>
              <a:t>: angular quantum number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0383BA2-9E83-4972-A563-7C8483ECA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88888"/>
              </p:ext>
            </p:extLst>
          </p:nvPr>
        </p:nvGraphicFramePr>
        <p:xfrm>
          <a:off x="825500" y="3187700"/>
          <a:ext cx="3390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0383BA2-9E83-4972-A563-7C8483ECA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187700"/>
                        <a:ext cx="33909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73304A-B313-43AE-85A1-FB6A8FCFA618}"/>
              </a:ext>
            </a:extLst>
          </p:cNvPr>
          <p:cNvSpPr txBox="1"/>
          <p:nvPr/>
        </p:nvSpPr>
        <p:spPr>
          <a:xfrm>
            <a:off x="1212850" y="3745468"/>
            <a:ext cx="18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E8F22"/>
                </a:solidFill>
              </a:rPr>
              <a:t>Radial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D65F7C-3E27-447C-A4CC-C1DC5D6E8774}"/>
              </a:ext>
            </a:extLst>
          </p:cNvPr>
          <p:cNvSpPr txBox="1"/>
          <p:nvPr/>
        </p:nvSpPr>
        <p:spPr>
          <a:xfrm>
            <a:off x="3026540" y="373911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7F00"/>
                </a:solidFill>
              </a:rPr>
              <a:t>Angular function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7DF0F2-B466-4A5E-9326-9DFA52084F3C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B39961-1523-4D00-B039-7C3E7623B944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449606-6D7A-44C2-82DD-B30B0E6BEE22}"/>
              </a:ext>
            </a:extLst>
          </p:cNvPr>
          <p:cNvSpPr/>
          <p:nvPr/>
        </p:nvSpPr>
        <p:spPr>
          <a:xfrm>
            <a:off x="723900" y="5958998"/>
            <a:ext cx="4038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hlinkClick r:id="rId6"/>
              </a:rPr>
              <a:t>www.rp-photonics.com/lp_modes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4960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File:Hydrogen Density Plots.png - Wikimedia Commons">
            <a:extLst>
              <a:ext uri="{FF2B5EF4-FFF2-40B4-BE49-F238E27FC236}">
                <a16:creationId xmlns:a16="http://schemas.microsoft.com/office/drawing/2014/main" id="{FC479EEA-C40F-488C-BDDA-53E0FD0A8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1" y="2073564"/>
            <a:ext cx="4508499" cy="4098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F7DA02-920B-4BBF-BB5C-8C00848C4058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EDB598-FE17-4169-A8CA-A1E52BBDE022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946033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umerical aperture (NA)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3A207F44-9110-43D0-B7F7-C66D9BC0C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69620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7E2DC944-54D1-4172-B7CD-6F4C1046D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98596"/>
              </p:ext>
            </p:extLst>
          </p:nvPr>
        </p:nvGraphicFramePr>
        <p:xfrm>
          <a:off x="2692744" y="4110767"/>
          <a:ext cx="3539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92100" progId="Equation.3">
                  <p:embed/>
                </p:oleObj>
              </mc:Choice>
              <mc:Fallback>
                <p:oleObj name="Equation" r:id="rId3" imgW="1676400" imgH="292100" progId="Equation.3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7E2DC944-54D1-4172-B7CD-6F4C1046D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44" y="4110767"/>
                        <a:ext cx="3539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>
            <a:extLst>
              <a:ext uri="{FF2B5EF4-FFF2-40B4-BE49-F238E27FC236}">
                <a16:creationId xmlns:a16="http://schemas.microsoft.com/office/drawing/2014/main" id="{76664322-C87C-496B-AB43-532F158C6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4038600"/>
            <a:ext cx="3810000" cy="761999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ACA8AB31-1A73-453C-A542-A8E016428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047985"/>
            <a:ext cx="7924800" cy="1315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1775" indent="-2317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0375" indent="-1143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 =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–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&lt;&lt; 1, typical 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 = 0.001 ~ 0.02</a:t>
            </a: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umerical Aperture</a:t>
            </a: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Light gathering power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 a silica fiber with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.46 &amp;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= 1.44,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1.9º, NA = 0.209</a:t>
            </a:r>
            <a:endParaRPr kumimoji="0" lang="en-US" altLang="en-US" sz="18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653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ingle-mode step-index fiber design: V-parameter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07D01C0-330A-4150-85D5-FD3C84570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229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V-parameter (V-number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200" kern="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Single-mode condition: </a:t>
            </a:r>
            <a:r>
              <a:rPr lang="en-US" altLang="zh-CN" kern="0" dirty="0">
                <a:solidFill>
                  <a:srgbClr val="FF0000"/>
                </a:solidFill>
                <a:ea typeface="宋体" panose="02010600030101010101" pitchFamily="2" charset="-122"/>
              </a:rPr>
              <a:t>V &lt; 2.405</a:t>
            </a: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 </a:t>
            </a:r>
            <a:r>
              <a:rPr lang="el-GR" altLang="zh-CN" kern="0" dirty="0">
                <a:cs typeface="Arial" panose="020B0604020202020204" pitchFamily="34" charset="0"/>
              </a:rPr>
              <a:t>Δ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n = 0.003, single-mode fiber </a:t>
            </a:r>
            <a:r>
              <a:rPr lang="en-US" altLang="zh-CN" i="1" kern="0" dirty="0" err="1"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en-US" altLang="zh-CN" kern="0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 ~ 10 </a:t>
            </a:r>
            <a:r>
              <a:rPr lang="el-GR" altLang="zh-CN" kern="0" dirty="0">
                <a:cs typeface="Arial" panose="020B0604020202020204" pitchFamily="34" charset="0"/>
              </a:rPr>
              <a:t>μ</a:t>
            </a:r>
            <a:r>
              <a:rPr lang="en-US" altLang="zh-CN" kern="0" dirty="0">
                <a:ea typeface="宋体" panose="02010600030101010101" pitchFamily="2" charset="-122"/>
              </a:rPr>
              <a:t>m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Number of modes M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 M ~ 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/</a:t>
            </a:r>
            <a:r>
              <a:rPr lang="en-US" altLang="zh-CN" kern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 ~ 0.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endParaRPr lang="el-GR" altLang="en-US" kern="0" baseline="30000" dirty="0">
              <a:ea typeface="宋体" panose="02010600030101010101" pitchFamily="2" charset="-122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716FED73-69EF-4803-B187-B644CCF1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114800"/>
            <a:ext cx="3962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05387C5-5802-490F-8993-1855E50C5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29514"/>
              </p:ext>
            </p:extLst>
          </p:nvPr>
        </p:nvGraphicFramePr>
        <p:xfrm>
          <a:off x="1143000" y="2162175"/>
          <a:ext cx="1749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05387C5-5802-490F-8993-1855E50C5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2175"/>
                        <a:ext cx="1749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F629E821-6827-44E9-AD22-F7B0CC3C0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050" y="2070100"/>
            <a:ext cx="2216150" cy="9144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D767F3BF-4600-4295-B969-9EC678B0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230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</a:t>
            </a:r>
            <a:endParaRPr lang="en-US" altLang="en-US" sz="1800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B81AF70-837D-4855-A146-A16D01B40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99110"/>
              </p:ext>
            </p:extLst>
          </p:nvPr>
        </p:nvGraphicFramePr>
        <p:xfrm>
          <a:off x="3556000" y="2209800"/>
          <a:ext cx="231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92100" progId="Equation.3">
                  <p:embed/>
                </p:oleObj>
              </mc:Choice>
              <mc:Fallback>
                <p:oleObj name="Equation" r:id="rId5" imgW="1155700" imgH="292100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B81AF70-837D-4855-A146-A16D01B40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209800"/>
                        <a:ext cx="2311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25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894</TotalTime>
  <Words>731</Words>
  <Application>Microsoft Office PowerPoint</Application>
  <PresentationFormat>On-screen Show (4:3)</PresentationFormat>
  <Paragraphs>115</Paragraphs>
  <Slides>1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宋体</vt:lpstr>
      <vt:lpstr>Arial</vt:lpstr>
      <vt:lpstr>Arial Black</vt:lpstr>
      <vt:lpstr>Calibri</vt:lpstr>
      <vt:lpstr>Symbol</vt:lpstr>
      <vt:lpstr>Times New Roman</vt:lpstr>
      <vt:lpstr>Webdings</vt:lpstr>
      <vt:lpstr>Wingdings</vt:lpstr>
      <vt:lpstr>Pixel</vt:lpstr>
      <vt:lpstr>Equation</vt:lpstr>
      <vt:lpstr>MIT 3.156/3.46 Photonic Materials and Devices  4: Fiber Optics</vt:lpstr>
      <vt:lpstr>Optical fibers</vt:lpstr>
      <vt:lpstr>Standard single-mode silica optical fiber structure</vt:lpstr>
      <vt:lpstr>Linearly polarized (LP) fiber modes</vt:lpstr>
      <vt:lpstr>Linearly polarized (LP) fiber modes</vt:lpstr>
      <vt:lpstr>Numerical aperture (NA)</vt:lpstr>
      <vt:lpstr>Single-mode step-index fiber design: V-parameter</vt:lpstr>
      <vt:lpstr>Optical fiber materials</vt:lpstr>
      <vt:lpstr>Fiber drawing proces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Fiber-optic bundles: from TV rocks to endoscopy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uejun Hu</cp:lastModifiedBy>
  <cp:revision>2282</cp:revision>
  <dcterms:created xsi:type="dcterms:W3CDTF">2006-08-16T00:00:00Z</dcterms:created>
  <dcterms:modified xsi:type="dcterms:W3CDTF">2025-09-18T00:53:30Z</dcterms:modified>
</cp:coreProperties>
</file>